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55F4F35" w14:textId="5D817615" w:rsidR="00E83718" w:rsidRPr="00E83718" w:rsidRDefault="00E83718" w:rsidP="00E83718">
      <w:pPr>
        <w:tabs>
          <w:tab w:val="left" w:pos="4320"/>
          <w:tab w:val="left" w:pos="7920"/>
        </w:tabs>
        <w:rPr>
          <w:b/>
          <w:i/>
          <w:color w:val="385623" w:themeColor="accent6" w:themeShade="80"/>
          <w:sz w:val="36"/>
        </w:rPr>
      </w:pPr>
      <w:r w:rsidRPr="00B15493">
        <w:t xml:space="preserve">Math </w:t>
      </w:r>
      <w:r>
        <w:t>2312</w:t>
      </w:r>
      <w:r w:rsidRPr="00B15493">
        <w:t>:</w:t>
      </w:r>
      <w:r>
        <w:rPr>
          <w:b/>
        </w:rPr>
        <w:t xml:space="preserve"> Pre-Calculus</w:t>
      </w:r>
      <w:r>
        <w:t xml:space="preserve"> </w:t>
      </w:r>
      <w:r>
        <w:tab/>
      </w:r>
      <w:r>
        <w:rPr>
          <w:b/>
          <w:i/>
          <w:color w:val="833C0B" w:themeColor="accent2" w:themeShade="80"/>
          <w:sz w:val="32"/>
        </w:rPr>
        <w:t>Homework</w:t>
      </w:r>
      <w:r>
        <w:rPr>
          <w:b/>
          <w:i/>
          <w:color w:val="833C0B" w:themeColor="accent2" w:themeShade="80"/>
          <w:sz w:val="32"/>
        </w:rPr>
        <w:tab/>
      </w:r>
      <w:r>
        <w:rPr>
          <w:b/>
          <w:i/>
          <w:color w:val="385623" w:themeColor="accent6" w:themeShade="80"/>
          <w:sz w:val="32"/>
        </w:rPr>
        <w:t xml:space="preserve">Sec </w:t>
      </w:r>
      <w:r w:rsidRPr="00E83718">
        <w:rPr>
          <w:b/>
          <w:color w:val="385623" w:themeColor="accent6" w:themeShade="80"/>
          <w:sz w:val="32"/>
        </w:rPr>
        <w:t>5.</w:t>
      </w:r>
      <w:r w:rsidR="00451BC8">
        <w:rPr>
          <w:b/>
          <w:color w:val="385623" w:themeColor="accent6" w:themeShade="80"/>
          <w:sz w:val="32"/>
        </w:rPr>
        <w:t>6</w:t>
      </w:r>
    </w:p>
    <w:p w14:paraId="046E6C0A" w14:textId="77777777" w:rsidR="00E83718" w:rsidRDefault="00E83718" w:rsidP="00E83718">
      <w:r w:rsidRPr="00881DE2">
        <w:rPr>
          <w:i/>
        </w:rPr>
        <w:t>Professor</w:t>
      </w:r>
      <w:r>
        <w:t>: Fred Khoury</w:t>
      </w:r>
    </w:p>
    <w:p w14:paraId="1B336F90" w14:textId="77777777" w:rsidR="00E83718" w:rsidRDefault="00E83718" w:rsidP="00E83718">
      <w:pPr>
        <w:spacing w:line="360" w:lineRule="auto"/>
      </w:pPr>
    </w:p>
    <w:p w14:paraId="2E2BFAD2" w14:textId="0B90EEEB" w:rsidR="009E3442" w:rsidRDefault="00451BC8" w:rsidP="00451BC8">
      <w:pPr>
        <w:pStyle w:val="ListParagraph"/>
        <w:numPr>
          <w:ilvl w:val="0"/>
          <w:numId w:val="2"/>
        </w:numPr>
        <w:spacing w:line="480" w:lineRule="auto"/>
        <w:ind w:left="360"/>
      </w:pPr>
      <w:r>
        <w:t>Find</w:t>
      </w:r>
      <w:r>
        <w:tab/>
      </w:r>
      <w:r w:rsidRPr="00451BC8">
        <w:rPr>
          <w:position w:val="-52"/>
        </w:rPr>
        <w:object w:dxaOrig="1240" w:dyaOrig="1160" w14:anchorId="295342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62pt;height:58pt" o:ole="">
            <v:imagedata r:id="rId6" o:title=""/>
          </v:shape>
          <o:OLEObject Type="Embed" ProgID="Equation.DSMT4" ShapeID="_x0000_i1047" DrawAspect="Content" ObjectID="_1642261365" r:id="rId7"/>
        </w:object>
      </w:r>
      <w:r w:rsidR="00620A4F">
        <w:t xml:space="preserve"> </w:t>
      </w:r>
    </w:p>
    <w:p w14:paraId="394F40FF" w14:textId="740F44DC" w:rsidR="00451BC8" w:rsidRDefault="00451BC8" w:rsidP="00451BC8">
      <w:pPr>
        <w:pStyle w:val="ListParagraph"/>
        <w:numPr>
          <w:ilvl w:val="0"/>
          <w:numId w:val="2"/>
        </w:numPr>
        <w:spacing w:line="480" w:lineRule="auto"/>
        <w:ind w:left="360"/>
      </w:pPr>
      <w:r>
        <w:t>Find</w:t>
      </w:r>
      <w:r>
        <w:tab/>
      </w:r>
      <w:r w:rsidRPr="00620A4F">
        <w:rPr>
          <w:position w:val="-52"/>
        </w:rPr>
        <w:object w:dxaOrig="2000" w:dyaOrig="1160" w14:anchorId="22980437">
          <v:shape id="_x0000_i1052" type="#_x0000_t75" style="width:100pt;height:58pt" o:ole="">
            <v:imagedata r:id="rId8" o:title=""/>
          </v:shape>
          <o:OLEObject Type="Embed" ProgID="Equation.DSMT4" ShapeID="_x0000_i1052" DrawAspect="Content" ObjectID="_1642261366" r:id="rId9"/>
        </w:object>
      </w:r>
      <w:bookmarkStart w:id="0" w:name="_GoBack"/>
      <w:bookmarkEnd w:id="0"/>
    </w:p>
    <w:p w14:paraId="70243F19" w14:textId="0D2B54AE" w:rsidR="00451BC8" w:rsidRDefault="00451BC8" w:rsidP="00451BC8">
      <w:pPr>
        <w:pStyle w:val="ListParagraph"/>
        <w:numPr>
          <w:ilvl w:val="0"/>
          <w:numId w:val="2"/>
        </w:numPr>
        <w:spacing w:line="360" w:lineRule="auto"/>
        <w:ind w:left="360"/>
      </w:pPr>
      <w:r>
        <w:t xml:space="preserve">Find the fraction notation for </w:t>
      </w:r>
      <w:r w:rsidRPr="004B0D46">
        <w:rPr>
          <w:position w:val="-10"/>
        </w:rPr>
        <w:object w:dxaOrig="2520" w:dyaOrig="380" w14:anchorId="1B685902">
          <v:shape id="_x0000_i1049" type="#_x0000_t75" style="width:126pt;height:19pt" o:ole="">
            <v:imagedata r:id="rId10" o:title=""/>
          </v:shape>
          <o:OLEObject Type="Embed" ProgID="Equation.DSMT4" ShapeID="_x0000_i1049" DrawAspect="Content" ObjectID="_1642261367" r:id="rId11"/>
        </w:object>
      </w:r>
    </w:p>
    <w:p w14:paraId="36BEE4EC" w14:textId="04E6BAC6" w:rsidR="00620A4F" w:rsidRDefault="00620A4F" w:rsidP="00847DB3">
      <w:pPr>
        <w:spacing w:line="360" w:lineRule="auto"/>
      </w:pPr>
    </w:p>
    <w:p w14:paraId="1F03899B" w14:textId="77777777" w:rsidR="00620A4F" w:rsidRDefault="00620A4F" w:rsidP="00847DB3">
      <w:pPr>
        <w:spacing w:line="360" w:lineRule="auto"/>
      </w:pPr>
    </w:p>
    <w:p w14:paraId="07F144D7" w14:textId="38F7F46A" w:rsidR="00A2653B" w:rsidRDefault="00A2653B" w:rsidP="004B0D46">
      <w:pPr>
        <w:tabs>
          <w:tab w:val="left" w:pos="4067"/>
        </w:tabs>
        <w:spacing w:line="360" w:lineRule="auto"/>
      </w:pPr>
    </w:p>
    <w:p w14:paraId="777AF4B3" w14:textId="77777777" w:rsidR="00A714F5" w:rsidRDefault="00A714F5" w:rsidP="00847DB3">
      <w:pPr>
        <w:spacing w:line="360" w:lineRule="auto"/>
      </w:pPr>
    </w:p>
    <w:sectPr w:rsidR="00A714F5" w:rsidSect="00487D3A">
      <w:pgSz w:w="12240" w:h="15840"/>
      <w:pgMar w:top="864" w:right="1008" w:bottom="720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E974F58"/>
    <w:multiLevelType w:val="hybridMultilevel"/>
    <w:tmpl w:val="B150F7D8"/>
    <w:lvl w:ilvl="0" w:tplc="9B9ADC9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E3A295E"/>
    <w:multiLevelType w:val="hybridMultilevel"/>
    <w:tmpl w:val="A8AE8520"/>
    <w:lvl w:ilvl="0" w:tplc="AA42398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87D3A"/>
    <w:rsid w:val="0014761D"/>
    <w:rsid w:val="002442F9"/>
    <w:rsid w:val="002807CD"/>
    <w:rsid w:val="002D1BFD"/>
    <w:rsid w:val="003562AC"/>
    <w:rsid w:val="003826C6"/>
    <w:rsid w:val="0041281C"/>
    <w:rsid w:val="00451BC8"/>
    <w:rsid w:val="00487D3A"/>
    <w:rsid w:val="004B0D46"/>
    <w:rsid w:val="005470DE"/>
    <w:rsid w:val="00547B2B"/>
    <w:rsid w:val="00562D9F"/>
    <w:rsid w:val="005C62D9"/>
    <w:rsid w:val="00616668"/>
    <w:rsid w:val="00620A4F"/>
    <w:rsid w:val="00690F7C"/>
    <w:rsid w:val="006F6E35"/>
    <w:rsid w:val="0070677B"/>
    <w:rsid w:val="00726509"/>
    <w:rsid w:val="00783653"/>
    <w:rsid w:val="007B36F9"/>
    <w:rsid w:val="007C1659"/>
    <w:rsid w:val="008142D6"/>
    <w:rsid w:val="00847DB3"/>
    <w:rsid w:val="008520AD"/>
    <w:rsid w:val="0085525A"/>
    <w:rsid w:val="0087613A"/>
    <w:rsid w:val="008C70E7"/>
    <w:rsid w:val="009107A1"/>
    <w:rsid w:val="00993E7B"/>
    <w:rsid w:val="009B001F"/>
    <w:rsid w:val="009B6047"/>
    <w:rsid w:val="009C0C36"/>
    <w:rsid w:val="009E3442"/>
    <w:rsid w:val="009F4D20"/>
    <w:rsid w:val="00A2653B"/>
    <w:rsid w:val="00A30A17"/>
    <w:rsid w:val="00A714F5"/>
    <w:rsid w:val="00AD7AAA"/>
    <w:rsid w:val="00B3760C"/>
    <w:rsid w:val="00B46F91"/>
    <w:rsid w:val="00B91924"/>
    <w:rsid w:val="00BC5CD0"/>
    <w:rsid w:val="00C627CF"/>
    <w:rsid w:val="00C93DB1"/>
    <w:rsid w:val="00CB6CF4"/>
    <w:rsid w:val="00D17C2A"/>
    <w:rsid w:val="00D2468A"/>
    <w:rsid w:val="00DD553A"/>
    <w:rsid w:val="00E11DF8"/>
    <w:rsid w:val="00E21E49"/>
    <w:rsid w:val="00E67510"/>
    <w:rsid w:val="00E83718"/>
    <w:rsid w:val="00F13615"/>
    <w:rsid w:val="00F74CA6"/>
    <w:rsid w:val="00F97C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6DA5AB"/>
  <w15:chartTrackingRefBased/>
  <w15:docId w15:val="{E5582CE5-B449-4A0D-A7EE-A18F081A57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001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94FBA35-4A06-40F5-AB02-41D4A4EFFB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1</Pages>
  <Words>28</Words>
  <Characters>165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1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52</cp:revision>
  <dcterms:created xsi:type="dcterms:W3CDTF">2019-08-22T12:26:00Z</dcterms:created>
  <dcterms:modified xsi:type="dcterms:W3CDTF">2020-02-04T0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